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96" r:id="rId2"/>
    <p:sldId id="299" r:id="rId3"/>
    <p:sldId id="335" r:id="rId4"/>
    <p:sldId id="336" r:id="rId5"/>
    <p:sldId id="337" r:id="rId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9442" autoAdjust="0"/>
  </p:normalViewPr>
  <p:slideViewPr>
    <p:cSldViewPr>
      <p:cViewPr varScale="1">
        <p:scale>
          <a:sx n="75" d="100"/>
          <a:sy n="75" d="100"/>
        </p:scale>
        <p:origin x="93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6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discuss some of the very basics of numerical solutions of the Poisson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r>
              <a:rPr lang="en-US" sz="3200" b="1" dirty="0"/>
              <a:t>Class notes for Lecture 6: </a:t>
            </a:r>
          </a:p>
          <a:p>
            <a:pPr algn="ctr"/>
            <a:endParaRPr lang="en-US" sz="3200" b="1" dirty="0">
              <a:solidFill>
                <a:srgbClr val="DA32AA"/>
              </a:solidFill>
            </a:endParaRPr>
          </a:p>
          <a:p>
            <a:pPr algn="ctr"/>
            <a:r>
              <a:rPr lang="en-US" sz="2800" b="1" dirty="0">
                <a:solidFill>
                  <a:srgbClr val="DA32AA"/>
                </a:solidFill>
              </a:rPr>
              <a:t>Reading: Chapter 1 - 3 in JDJ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rgbClr val="DA32AA"/>
                </a:solidFill>
              </a:rPr>
              <a:t>Introduction to numerical method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Finite differenc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Finite element</a:t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B616B05-D479-9155-19B4-FE3747AE7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0516" y="136525"/>
            <a:ext cx="9076506" cy="301799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4005" y="2913219"/>
            <a:ext cx="903599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8F5662-9AE1-6951-A806-FAD1115117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05" y="3403600"/>
            <a:ext cx="9144000" cy="2865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0166A1-C130-B61E-BDE4-8AB46AB4D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D87A01-FE5D-7D86-00AE-4EFB70413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3521D-B77A-B0A5-3D47-9C88873F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7E2B7C-6E8D-6C41-A750-46D656DED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61836"/>
              </p:ext>
            </p:extLst>
          </p:nvPr>
        </p:nvGraphicFramePr>
        <p:xfrm>
          <a:off x="416560" y="2576214"/>
          <a:ext cx="78978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647640" progId="Equation.DSMT4">
                  <p:embed/>
                </p:oleObj>
              </mc:Choice>
              <mc:Fallback>
                <p:oleObj name="Equation" r:id="rId2" imgW="6375240" imgH="647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560" y="2576214"/>
                        <a:ext cx="7897813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FA1B5D-BE91-D672-49CE-07DB96E16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10088"/>
              </p:ext>
            </p:extLst>
          </p:nvPr>
        </p:nvGraphicFramePr>
        <p:xfrm>
          <a:off x="265747" y="3480099"/>
          <a:ext cx="8812213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2120" imgH="3085920" progId="Equation.DSMT4">
                  <p:embed/>
                </p:oleObj>
              </mc:Choice>
              <mc:Fallback>
                <p:oleObj name="Equation" r:id="rId4" imgW="9042120" imgH="308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747" y="3480099"/>
                        <a:ext cx="8812213" cy="300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699ED49-786C-59C0-9CA2-202B191712A5}"/>
              </a:ext>
            </a:extLst>
          </p:cNvPr>
          <p:cNvSpPr/>
          <p:nvPr/>
        </p:nvSpPr>
        <p:spPr>
          <a:xfrm>
            <a:off x="1600200" y="990600"/>
            <a:ext cx="6934200" cy="1371600"/>
          </a:xfrm>
          <a:prstGeom prst="rect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5BD7B1-40FA-C27E-37BE-84D7EE82E607}"/>
              </a:ext>
            </a:extLst>
          </p:cNvPr>
          <p:cNvSpPr txBox="1"/>
          <p:nvPr/>
        </p:nvSpPr>
        <p:spPr>
          <a:xfrm>
            <a:off x="146843" y="304800"/>
            <a:ext cx="8692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example from Lecture 5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6A378A-A4F0-3A72-BF44-AEF9DAE8B9F7}"/>
              </a:ext>
            </a:extLst>
          </p:cNvPr>
          <p:cNvSpPr txBox="1"/>
          <p:nvPr/>
        </p:nvSpPr>
        <p:spPr>
          <a:xfrm>
            <a:off x="1127760" y="140666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A25096-85F7-7EC2-60C4-D3720D01D22E}"/>
              </a:ext>
            </a:extLst>
          </p:cNvPr>
          <p:cNvSpPr txBox="1"/>
          <p:nvPr/>
        </p:nvSpPr>
        <p:spPr>
          <a:xfrm>
            <a:off x="4724400" y="60959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88200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09B3D45-72DB-F670-9E1B-B34A1D8D8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5156"/>
            <a:ext cx="5603971" cy="566105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D9610-1B5A-C7C8-8627-177CA0EC9F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9384D8-57DE-05DC-0404-3582E115C6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1BF97-D16B-AA71-1216-27F2583B3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FD1C17-9E3B-7FF7-6A91-0E071250683C}"/>
              </a:ext>
            </a:extLst>
          </p:cNvPr>
          <p:cNvSpPr txBox="1"/>
          <p:nvPr/>
        </p:nvSpPr>
        <p:spPr>
          <a:xfrm>
            <a:off x="3048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for fine </a:t>
            </a:r>
            <a:r>
              <a:rPr lang="en-US" sz="2400">
                <a:latin typeface="+mj-lt"/>
              </a:rPr>
              <a:t>grid  --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BAD056-7128-2F73-B59A-6B1068F4FF55}"/>
              </a:ext>
            </a:extLst>
          </p:cNvPr>
          <p:cNvSpPr txBox="1"/>
          <p:nvPr/>
        </p:nvSpPr>
        <p:spPr>
          <a:xfrm>
            <a:off x="5593811" y="1600200"/>
            <a:ext cx="304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9 interior grid point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reduced to 6 evaluation points using symmetry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775239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583B78-8140-DDF5-B4D2-D18218955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4B26F3-5E90-1EAC-810E-956DCEE9F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17864F-2ED8-7801-11F7-85937378E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658D7D-8C66-E713-2AC2-7E00AA604584}"/>
              </a:ext>
            </a:extLst>
          </p:cNvPr>
          <p:cNvSpPr txBox="1"/>
          <p:nvPr/>
        </p:nvSpPr>
        <p:spPr>
          <a:xfrm>
            <a:off x="457200" y="5765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ed notes   -- lecture6slides.pdf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241CB2-F6D9-CD7B-EC88-A2CF266D111C}"/>
              </a:ext>
            </a:extLst>
          </p:cNvPr>
          <p:cNvSpPr txBox="1"/>
          <p:nvPr/>
        </p:nvSpPr>
        <p:spPr>
          <a:xfrm>
            <a:off x="304800" y="3048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finite difference method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Based on Taylor’s expan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B99A1F-70C3-505C-D1D9-08D56841A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71483"/>
              </p:ext>
            </p:extLst>
          </p:nvPr>
        </p:nvGraphicFramePr>
        <p:xfrm>
          <a:off x="287867" y="1688221"/>
          <a:ext cx="8536946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965160" progId="Equation.DSMT4">
                  <p:embed/>
                </p:oleObj>
              </mc:Choice>
              <mc:Fallback>
                <p:oleObj name="Equation" r:id="rId2" imgW="45972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867" y="1688221"/>
                        <a:ext cx="8536946" cy="179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A49F460-2027-7870-CB0A-DEE420D956FB}"/>
              </a:ext>
            </a:extLst>
          </p:cNvPr>
          <p:cNvSpPr txBox="1"/>
          <p:nvPr/>
        </p:nvSpPr>
        <p:spPr>
          <a:xfrm>
            <a:off x="304800" y="361786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determine thi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D2C6B1-DC65-CBDF-1BA4-38E8BF24455B}"/>
              </a:ext>
            </a:extLst>
          </p:cNvPr>
          <p:cNvSpPr txBox="1"/>
          <p:nvPr/>
        </p:nvSpPr>
        <p:spPr>
          <a:xfrm>
            <a:off x="3721234" y="4223969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 we know these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EC688FFA-6196-A583-4C76-D806DED50FF3}"/>
              </a:ext>
            </a:extLst>
          </p:cNvPr>
          <p:cNvSpPr/>
          <p:nvPr/>
        </p:nvSpPr>
        <p:spPr>
          <a:xfrm>
            <a:off x="1981200" y="3314118"/>
            <a:ext cx="533400" cy="349482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BB69657B-33F9-9CC6-A315-1D4DDE11E577}"/>
              </a:ext>
            </a:extLst>
          </p:cNvPr>
          <p:cNvSpPr/>
          <p:nvPr/>
        </p:nvSpPr>
        <p:spPr>
          <a:xfrm rot="19887948">
            <a:off x="3446067" y="3117502"/>
            <a:ext cx="533400" cy="1092194"/>
          </a:xfrm>
          <a:prstGeom prst="up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Up 11">
            <a:extLst>
              <a:ext uri="{FF2B5EF4-FFF2-40B4-BE49-F238E27FC236}">
                <a16:creationId xmlns:a16="http://schemas.microsoft.com/office/drawing/2014/main" id="{A34FAF15-2DA8-D5AC-2E6C-C57C74D38AC7}"/>
              </a:ext>
            </a:extLst>
          </p:cNvPr>
          <p:cNvSpPr/>
          <p:nvPr/>
        </p:nvSpPr>
        <p:spPr>
          <a:xfrm rot="19887948">
            <a:off x="4419466" y="3128561"/>
            <a:ext cx="533400" cy="1092194"/>
          </a:xfrm>
          <a:prstGeom prst="up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5818324E-40A4-A335-BB59-26C250DF3659}"/>
              </a:ext>
            </a:extLst>
          </p:cNvPr>
          <p:cNvSpPr/>
          <p:nvPr/>
        </p:nvSpPr>
        <p:spPr>
          <a:xfrm>
            <a:off x="5486400" y="3288830"/>
            <a:ext cx="533400" cy="940306"/>
          </a:xfrm>
          <a:prstGeom prst="up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64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 animBg="1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38</TotalTime>
  <Words>150</Words>
  <Application>Microsoft Office PowerPoint</Application>
  <PresentationFormat>On-screen Show (4:3)</PresentationFormat>
  <Paragraphs>40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4</cp:revision>
  <cp:lastPrinted>2022-01-21T16:53:23Z</cp:lastPrinted>
  <dcterms:created xsi:type="dcterms:W3CDTF">2012-01-10T18:32:24Z</dcterms:created>
  <dcterms:modified xsi:type="dcterms:W3CDTF">2025-01-26T15:22:22Z</dcterms:modified>
</cp:coreProperties>
</file>